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E50F0C" w:rsidRDefault="003F6A3D" w:rsidP="00C2358A">
      <w:r>
        <w:t xml:space="preserve">As a first step, I wanted to closely examine the patterns of neuronal activity that emerge when the mice get reward, during a simple task that combines (?) the use in place cells.,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w:t>
      </w:r>
      <w:proofErr w:type="spellStart"/>
      <w:r>
        <w:t>Nitzan</w:t>
      </w:r>
      <w:proofErr w:type="spellEnd"/>
      <w:r>
        <w:t xml:space="preserve"> </w:t>
      </w:r>
      <w:proofErr w:type="spellStart"/>
      <w:r>
        <w:t>Geva</w:t>
      </w:r>
      <w:proofErr w:type="spellEnd"/>
      <w:r>
        <w:t xml:space="preserve">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rsidR="00130512">
        <w:t xml:space="preserve"> (</w:t>
      </w:r>
      <w:r w:rsidR="00130512">
        <w:fldChar w:fldCharType="begin"/>
      </w:r>
      <w:r w:rsidR="00130512">
        <w:instrText xml:space="preserve"> REF _Ref489367738 \h </w:instrText>
      </w:r>
      <w:r w:rsidR="00130512">
        <w:fldChar w:fldCharType="separate"/>
      </w:r>
      <w:r w:rsidR="00130512">
        <w:t xml:space="preserve">Figure </w:t>
      </w:r>
      <w:r w:rsidR="00130512">
        <w:rPr>
          <w:noProof/>
        </w:rPr>
        <w:t>1</w:t>
      </w:r>
      <w:r w:rsidR="00130512">
        <w:fldChar w:fldCharType="end"/>
      </w:r>
      <w:r w:rsidR="00130512">
        <w:t>)</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proofErr w:type="spellStart"/>
      <w:r>
        <w:t>Geva</w:t>
      </w:r>
      <w:proofErr w:type="spellEnd"/>
      <w:r>
        <w:t xml:space="preserve"> et al </w:t>
      </w:r>
      <w:r w:rsidRPr="009A62BC">
        <w:t>constructed linear tracks (environments A and B)</w:t>
      </w:r>
      <w:r w:rsidR="008301AE">
        <w:t>, at a length of 96 cm</w:t>
      </w:r>
      <w:r w:rsidR="00D93F40">
        <w:t xml:space="preserve"> </w:t>
      </w:r>
      <w:r w:rsidRPr="009A62BC">
        <w:t xml:space="preserve">that differed in shape, floor texture, surrounding proximal and distal visual cues, odor, and flavor of the water </w:t>
      </w:r>
      <w:r>
        <w:t xml:space="preserve">reward at the edges of the track. The bucket trials didn’t contain any reward. The unpublished data has the same structure per session, but contains only environment A. the imaging data was processed </w:t>
      </w:r>
      <w:r w:rsidRPr="00883F80">
        <w:t xml:space="preserve">using commercial software (Mosaic, version 1.1.1b, </w:t>
      </w:r>
      <w:proofErr w:type="spellStart"/>
      <w:r w:rsidRPr="00883F80">
        <w:t>Inscopix</w:t>
      </w:r>
      <w:proofErr w:type="spellEnd"/>
      <w:r w:rsidRPr="00883F80">
        <w:t>)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p>
    <w:p w:rsidR="00C2358A" w:rsidRDefault="00C2358A" w:rsidP="00C2358A"/>
    <w:p w:rsidR="004350B8" w:rsidRDefault="00E50F0C" w:rsidP="00F528C4">
      <w:pPr>
        <w:keepNext/>
      </w:pPr>
      <w:r>
        <w:rPr>
          <w:noProof/>
        </w:rPr>
        <w:drawing>
          <wp:inline distT="0" distB="0" distL="0" distR="0" wp14:anchorId="2E57339C" wp14:editId="6263A0FE">
            <wp:extent cx="2946400" cy="2529876"/>
            <wp:effectExtent l="0" t="0" r="6350" b="3810"/>
            <wp:docPr id="1" name="Picture 1" descr="D:\dev\replays\figures\fig0\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replays\figures\fig0\setup.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48167" cy="2531393"/>
                    </a:xfrm>
                    <a:prstGeom prst="rect">
                      <a:avLst/>
                    </a:prstGeom>
                    <a:noFill/>
                    <a:ln>
                      <a:noFill/>
                    </a:ln>
                  </pic:spPr>
                </pic:pic>
              </a:graphicData>
            </a:graphic>
          </wp:inline>
        </w:drawing>
      </w:r>
    </w:p>
    <w:p w:rsidR="00E50F0C" w:rsidRDefault="004350B8" w:rsidP="00F528C4">
      <w:pPr>
        <w:pStyle w:val="Caption"/>
      </w:pPr>
      <w:bookmarkStart w:id="0" w:name="_Ref489367738"/>
      <w:r>
        <w:t xml:space="preserve">Figure </w:t>
      </w:r>
      <w:r>
        <w:fldChar w:fldCharType="begin"/>
      </w:r>
      <w:r>
        <w:instrText xml:space="preserve"> SEQ Figure \* ARABIC </w:instrText>
      </w:r>
      <w:r>
        <w:fldChar w:fldCharType="separate"/>
      </w:r>
      <w:r w:rsidR="007672E1">
        <w:rPr>
          <w:noProof/>
        </w:rPr>
        <w:t>1</w:t>
      </w:r>
      <w:r>
        <w:fldChar w:fldCharType="end"/>
      </w:r>
      <w:bookmarkEnd w:id="0"/>
      <w:r w:rsidR="003A21BD">
        <w:t>: E</w:t>
      </w:r>
      <w:r w:rsidR="000A76F5">
        <w:t>xperimental setup</w:t>
      </w:r>
    </w:p>
    <w:p w:rsidR="009A253C" w:rsidRPr="006F30A7" w:rsidRDefault="00E22E35" w:rsidP="00E22E35">
      <w:pPr>
        <w:pStyle w:val="ListParagraph"/>
        <w:numPr>
          <w:ilvl w:val="0"/>
          <w:numId w:val="3"/>
        </w:numPr>
        <w:rPr>
          <w:sz w:val="16"/>
          <w:szCs w:val="16"/>
        </w:rPr>
      </w:pPr>
      <w:r w:rsidRPr="006F30A7">
        <w:rPr>
          <w:sz w:val="16"/>
          <w:szCs w:val="16"/>
        </w:rPr>
        <w:t xml:space="preserve">A tiny microscope equipped with a </w:t>
      </w:r>
      <w:proofErr w:type="spellStart"/>
      <w:r w:rsidRPr="006F30A7">
        <w:rPr>
          <w:sz w:val="16"/>
          <w:szCs w:val="16"/>
        </w:rPr>
        <w:t>microendoscope</w:t>
      </w:r>
      <w:proofErr w:type="spellEnd"/>
      <w:r w:rsidRPr="006F30A7">
        <w:rPr>
          <w:sz w:val="16"/>
          <w:szCs w:val="16"/>
        </w:rPr>
        <w:t xml:space="preserve"> images cells expressing GCaMP3. The microscope’s base is fixed to the skull, for repeated imaging of the same cells</w:t>
      </w:r>
    </w:p>
    <w:p w:rsidR="00E22E35" w:rsidRPr="006F30A7" w:rsidRDefault="00E22E35" w:rsidP="00145A55">
      <w:pPr>
        <w:pStyle w:val="ListParagraph"/>
        <w:numPr>
          <w:ilvl w:val="0"/>
          <w:numId w:val="3"/>
        </w:numPr>
        <w:rPr>
          <w:sz w:val="16"/>
          <w:szCs w:val="16"/>
        </w:rPr>
      </w:pPr>
      <w:r w:rsidRPr="006F30A7">
        <w:rPr>
          <w:sz w:val="16"/>
          <w:szCs w:val="16"/>
        </w:rPr>
        <w:t>Shown are cells (red) identified by Ca</w:t>
      </w:r>
      <w:r w:rsidRPr="006F30A7">
        <w:rPr>
          <w:sz w:val="16"/>
          <w:szCs w:val="16"/>
          <w:vertAlign w:val="superscript"/>
        </w:rPr>
        <w:t>2+</w:t>
      </w:r>
      <w:r w:rsidRPr="006F30A7">
        <w:rPr>
          <w:sz w:val="16"/>
          <w:szCs w:val="16"/>
        </w:rPr>
        <w:t xml:space="preserve"> imaging in a behaving mouse, atop a mean fluorescence image (green) of </w:t>
      </w:r>
      <w:proofErr w:type="gramStart"/>
      <w:r w:rsidRPr="006F30A7">
        <w:rPr>
          <w:sz w:val="16"/>
          <w:szCs w:val="16"/>
        </w:rPr>
        <w:t>CA1.</w:t>
      </w:r>
      <w:proofErr w:type="gramEnd"/>
      <w:r w:rsidRPr="006F30A7">
        <w:rPr>
          <w:sz w:val="16"/>
          <w:szCs w:val="16"/>
        </w:rPr>
        <w:t xml:space="preserve"> </w:t>
      </w:r>
    </w:p>
    <w:p w:rsidR="00AC1587" w:rsidRPr="006F30A7" w:rsidRDefault="009A253C" w:rsidP="009A253C">
      <w:pPr>
        <w:pStyle w:val="ListParagraph"/>
        <w:numPr>
          <w:ilvl w:val="0"/>
          <w:numId w:val="3"/>
        </w:numPr>
        <w:rPr>
          <w:sz w:val="16"/>
          <w:szCs w:val="16"/>
        </w:rPr>
      </w:pPr>
      <w:r w:rsidRPr="006F30A7">
        <w:rPr>
          <w:sz w:val="16"/>
          <w:szCs w:val="16"/>
        </w:rPr>
        <w:t>Mice trained to run back and forth and collect a liquid reward in two different linear tracks. Before and after each session it rest inside a bucket with no reward.</w:t>
      </w:r>
    </w:p>
    <w:p w:rsidR="00A554B0" w:rsidRDefault="00902ED7" w:rsidP="000F55DF">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w:t>
      </w:r>
      <w:r>
        <w:lastRenderedPageBreak/>
        <w:t>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Diba and Buzsáki, 2007; Pfeiffer and Foster, 2013)</w:t>
      </w:r>
      <w:r w:rsidR="00453516">
        <w:fldChar w:fldCharType="end"/>
      </w:r>
      <w:r w:rsidR="00017014">
        <w:t>.</w:t>
      </w:r>
      <w:r w:rsidR="005A0FE1">
        <w:t xml:space="preserve">  Inspired</w:t>
      </w:r>
      <w:r w:rsidR="00017014">
        <w:t xml:space="preserve"> by that work, </w:t>
      </w:r>
      <w:r w:rsidR="005A0FE1">
        <w:t xml:space="preserve">I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 xml:space="preserve">I </w:t>
      </w:r>
      <w:r w:rsidR="00133640">
        <w:t xml:space="preserve">divided each trial to segments of run and </w:t>
      </w:r>
      <w:r w:rsidR="005A0FE1">
        <w:t xml:space="preserve">rest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5A0FE1">
        <w:t xml:space="preserve"> as run epochs.</w:t>
      </w:r>
      <w:r w:rsidR="00133640">
        <w:t xml:space="preserve"> </w:t>
      </w:r>
      <w:r w:rsidR="001F7C10">
        <w:t xml:space="preserve">. I then analyzed separately the epochs in which the mouse was at the edges with respect to either the running epoch that came before or the one that after the rest epoch.  </w:t>
      </w:r>
      <w:r w:rsidR="00133640">
        <w:t xml:space="preserve"> Then w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session. To test the difference between the two conditional probabilities, we conducted a matched T-test for each session, and calculated the effect size of the difference between them. As seen in</w:t>
      </w:r>
      <w:r w:rsidR="00A24722">
        <w:t xml:space="preserve"> </w:t>
      </w:r>
      <w:r w:rsidR="00744453">
        <w:fldChar w:fldCharType="begin"/>
      </w:r>
      <w:r w:rsidR="00744453">
        <w:instrText xml:space="preserve"> REF _Ref489366935 \h </w:instrText>
      </w:r>
      <w:r w:rsidR="00744453">
        <w:fldChar w:fldCharType="separate"/>
      </w:r>
      <w:r w:rsidR="00744453">
        <w:t xml:space="preserve">Figure </w:t>
      </w:r>
      <w:r w:rsidR="00744453">
        <w:rPr>
          <w:noProof/>
        </w:rPr>
        <w:t>2</w:t>
      </w:r>
      <w:r w:rsidR="00744453">
        <w:fldChar w:fldCharType="end"/>
      </w:r>
      <w:r w:rsidR="00A24722">
        <w:fldChar w:fldCharType="begin"/>
      </w:r>
      <w:r w:rsidR="00A24722">
        <w:instrText xml:space="preserve"> REF _Ref489366523 \r \h </w:instrText>
      </w:r>
      <w:r w:rsidR="00A24722">
        <w:fldChar w:fldCharType="separate"/>
      </w:r>
      <w:r w:rsidR="00A24722">
        <w:rPr>
          <w:rFonts w:hint="cs"/>
          <w:cs/>
        </w:rPr>
        <w:t>‎</w:t>
      </w:r>
      <w:r w:rsidR="00A24722">
        <w:t>C</w:t>
      </w:r>
      <w:r w:rsidR="00A24722">
        <w:fldChar w:fldCharType="end"/>
      </w:r>
      <w:r w:rsidR="004D2110">
        <w:t xml:space="preserve">, for most of the sessions that </w:t>
      </w:r>
      <w:r w:rsidR="001F7C10">
        <w:t xml:space="preserve">were </w:t>
      </w:r>
      <w:r w:rsidR="004D2110">
        <w:t xml:space="preserve">conducted on </w:t>
      </w:r>
      <w:r w:rsidR="00AB3E29">
        <w:t>an</w:t>
      </w:r>
      <w:r w:rsidR="004D2110">
        <w:t xml:space="preserve"> </w:t>
      </w:r>
      <w:r w:rsidR="00FB4302">
        <w:t xml:space="preserve">environment A </w:t>
      </w:r>
      <w:r w:rsidR="00B2700F" w:rsidRPr="00EA061A">
        <w:rPr>
          <w:color w:val="FF0000"/>
        </w:rPr>
        <w:t>(n=X out of Y sessions from 9 mice)</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w:t>
      </w:r>
      <w:r w:rsidR="00C06CFF">
        <w:fldChar w:fldCharType="begin"/>
      </w:r>
      <w:r w:rsidR="00C06CFF">
        <w:instrText xml:space="preserve"> REF _Ref489366935 \h </w:instrText>
      </w:r>
      <w:r w:rsidR="00C06CFF">
        <w:fldChar w:fldCharType="separate"/>
      </w:r>
      <w:r w:rsidR="00C06CFF">
        <w:t xml:space="preserve">Figure </w:t>
      </w:r>
      <w:r w:rsidR="00C06CFF">
        <w:rPr>
          <w:noProof/>
        </w:rPr>
        <w:t>2</w:t>
      </w:r>
      <w:r w:rsidR="00C06CFF">
        <w:fldChar w:fldCharType="end"/>
      </w:r>
      <w:r w:rsidR="00C06CFF">
        <w:fldChar w:fldCharType="begin"/>
      </w:r>
      <w:r w:rsidR="00C06CFF">
        <w:instrText xml:space="preserve"> REF _Ref489366944 \r \h </w:instrText>
      </w:r>
      <w:r w:rsidR="00C06CFF">
        <w:fldChar w:fldCharType="separate"/>
      </w:r>
      <w:r w:rsidR="00C06CFF">
        <w:rPr>
          <w:rFonts w:hint="cs"/>
          <w:cs/>
        </w:rPr>
        <w:t>‎</w:t>
      </w:r>
      <w:r w:rsidR="00C06CFF">
        <w:t>D)</w:t>
      </w:r>
      <w:r w:rsidR="00C06CFF">
        <w:fldChar w:fldCharType="end"/>
      </w:r>
      <w:r w:rsidR="009E54EE">
        <w:t xml:space="preserve">. For </w:t>
      </w:r>
      <w:r w:rsidR="005B6806">
        <w:t>environment B</w:t>
      </w:r>
      <w:r w:rsidR="00376548">
        <w:t xml:space="preserve"> we see that many sessions </w:t>
      </w:r>
      <w:r w:rsidR="00376548" w:rsidRPr="00EA061A">
        <w:rPr>
          <w:color w:val="FF0000"/>
        </w:rPr>
        <w:t xml:space="preserve">(n=X out of Y sessions from 4 mice) </w:t>
      </w:r>
      <w:r w:rsidR="00C00E0C">
        <w:t xml:space="preserve">show significantly higher probability to be active at edge given lack of activity during </w:t>
      </w:r>
      <w:r w:rsidR="005F54A1">
        <w:t>run epoch (</w:t>
      </w:r>
      <w:r w:rsidR="000F55DF">
        <w:fldChar w:fldCharType="begin"/>
      </w:r>
      <w:r w:rsidR="000F55DF">
        <w:instrText xml:space="preserve"> REF _Ref489366935 \h </w:instrText>
      </w:r>
      <w:r w:rsidR="000F55DF">
        <w:fldChar w:fldCharType="separate"/>
      </w:r>
      <w:r w:rsidR="000F55DF">
        <w:t xml:space="preserve">Figure </w:t>
      </w:r>
      <w:r w:rsidR="000F55DF">
        <w:rPr>
          <w:noProof/>
        </w:rPr>
        <w:t>2</w:t>
      </w:r>
      <w:r w:rsidR="000F55DF">
        <w:fldChar w:fldCharType="end"/>
      </w:r>
      <w:r w:rsidR="000F55DF">
        <w:fldChar w:fldCharType="begin"/>
      </w:r>
      <w:r w:rsidR="000F55DF">
        <w:instrText xml:space="preserve"> REF _Ref489367051 \r \h </w:instrText>
      </w:r>
      <w:r w:rsidR="000F55DF">
        <w:fldChar w:fldCharType="separate"/>
      </w:r>
      <w:r w:rsidR="000F55DF">
        <w:rPr>
          <w:rFonts w:hint="cs"/>
          <w:cs/>
        </w:rPr>
        <w:t>‎</w:t>
      </w:r>
      <w:r w:rsidR="000F55DF">
        <w:t>E, F)</w:t>
      </w:r>
      <w:r w:rsidR="000F55DF">
        <w:fldChar w:fldCharType="end"/>
      </w:r>
      <w:r w:rsidR="005F54A1">
        <w:t xml:space="preserve">.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4350B8" w:rsidRDefault="00B6600E" w:rsidP="004350B8">
      <w:pPr>
        <w:keepNext/>
      </w:pPr>
      <w:r>
        <w:rPr>
          <w:noProof/>
        </w:rPr>
        <w:lastRenderedPageBreak/>
        <w:drawing>
          <wp:inline distT="0" distB="0" distL="0" distR="0" wp14:anchorId="73FC171E" wp14:editId="290FDC46">
            <wp:extent cx="5486400" cy="59035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 final.png"/>
                    <pic:cNvPicPr/>
                  </pic:nvPicPr>
                  <pic:blipFill>
                    <a:blip r:embed="rId8">
                      <a:extLst>
                        <a:ext uri="{28A0092B-C50C-407E-A947-70E740481C1C}">
                          <a14:useLocalDpi xmlns:a14="http://schemas.microsoft.com/office/drawing/2010/main" val="0"/>
                        </a:ext>
                      </a:extLst>
                    </a:blip>
                    <a:stretch>
                      <a:fillRect/>
                    </a:stretch>
                  </pic:blipFill>
                  <pic:spPr>
                    <a:xfrm>
                      <a:off x="0" y="0"/>
                      <a:ext cx="5486400" cy="5903595"/>
                    </a:xfrm>
                    <a:prstGeom prst="rect">
                      <a:avLst/>
                    </a:prstGeom>
                  </pic:spPr>
                </pic:pic>
              </a:graphicData>
            </a:graphic>
          </wp:inline>
        </w:drawing>
      </w:r>
    </w:p>
    <w:p w:rsidR="00F048BE" w:rsidRPr="004350B8" w:rsidRDefault="004350B8" w:rsidP="004350B8">
      <w:pPr>
        <w:pStyle w:val="Caption"/>
        <w:rPr>
          <w:sz w:val="16"/>
          <w:szCs w:val="16"/>
        </w:rPr>
      </w:pPr>
      <w:bookmarkStart w:id="1" w:name="_Ref489366935"/>
      <w:r>
        <w:t xml:space="preserve">Figure </w:t>
      </w:r>
      <w:r>
        <w:fldChar w:fldCharType="begin"/>
      </w:r>
      <w:r>
        <w:instrText xml:space="preserve"> SEQ Figure \* ARABIC </w:instrText>
      </w:r>
      <w:r>
        <w:fldChar w:fldCharType="separate"/>
      </w:r>
      <w:r w:rsidR="007672E1">
        <w:rPr>
          <w:noProof/>
        </w:rPr>
        <w:t>2</w:t>
      </w:r>
      <w:r>
        <w:fldChar w:fldCharType="end"/>
      </w:r>
      <w:bookmarkEnd w:id="1"/>
      <w:r>
        <w:t xml:space="preserve">: </w:t>
      </w:r>
      <w:r w:rsidRPr="00A8209A">
        <w:t>No significant activation in rest epochs given activation during run epochs</w:t>
      </w:r>
    </w:p>
    <w:p w:rsidR="004350B8" w:rsidRPr="004350B8" w:rsidRDefault="004350B8" w:rsidP="004350B8">
      <w:pPr>
        <w:pStyle w:val="ListParagraph"/>
        <w:numPr>
          <w:ilvl w:val="0"/>
          <w:numId w:val="1"/>
        </w:numPr>
        <w:rPr>
          <w:sz w:val="16"/>
          <w:szCs w:val="16"/>
        </w:rPr>
      </w:pPr>
      <w:bookmarkStart w:id="2" w:name="_Ref489366745"/>
      <w:r w:rsidRPr="004350B8">
        <w:rPr>
          <w:sz w:val="16"/>
          <w:szCs w:val="16"/>
        </w:rPr>
        <w:t xml:space="preserve">Environment A density of </w:t>
      </w:r>
      <w:r w:rsidRPr="004350B8">
        <w:rPr>
          <w:i/>
          <w:iCs/>
          <w:sz w:val="16"/>
          <w:szCs w:val="16"/>
        </w:rPr>
        <w:t>P(cell active in rest | cell active in run)</w:t>
      </w:r>
      <w:r w:rsidRPr="004350B8">
        <w:rPr>
          <w:sz w:val="16"/>
          <w:szCs w:val="16"/>
        </w:rPr>
        <w:t xml:space="preserve"> (right) and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r w:rsidRPr="004350B8">
        <w:rPr>
          <w:sz w:val="16"/>
          <w:szCs w:val="16"/>
        </w:rPr>
        <w:t xml:space="preserve">  (left) taken from n=48 sessions, from 9 mice</w:t>
      </w:r>
      <w:bookmarkEnd w:id="2"/>
    </w:p>
    <w:p w:rsidR="004350B8" w:rsidRPr="004350B8" w:rsidRDefault="004350B8" w:rsidP="004350B8">
      <w:pPr>
        <w:pStyle w:val="ListParagraph"/>
        <w:numPr>
          <w:ilvl w:val="0"/>
          <w:numId w:val="1"/>
        </w:numPr>
        <w:rPr>
          <w:sz w:val="16"/>
          <w:szCs w:val="16"/>
        </w:rPr>
      </w:pPr>
      <w:r w:rsidRPr="004350B8">
        <w:rPr>
          <w:sz w:val="16"/>
          <w:szCs w:val="16"/>
        </w:rPr>
        <w:t>Same as A) for environment B taken from n=28 sessions, from 4 mice</w:t>
      </w:r>
    </w:p>
    <w:p w:rsidR="004350B8" w:rsidRPr="004350B8" w:rsidRDefault="004350B8" w:rsidP="004350B8">
      <w:pPr>
        <w:pStyle w:val="ListParagraph"/>
        <w:numPr>
          <w:ilvl w:val="0"/>
          <w:numId w:val="1"/>
        </w:numPr>
        <w:rPr>
          <w:sz w:val="16"/>
          <w:szCs w:val="16"/>
        </w:rPr>
      </w:pPr>
      <w:bookmarkStart w:id="3" w:name="_Ref489366523"/>
      <w:r w:rsidRPr="004350B8">
        <w:rPr>
          <w:sz w:val="16"/>
          <w:szCs w:val="16"/>
        </w:rPr>
        <w:t>Scatter plot of a matched t-test for the conditional probabilities:</w:t>
      </w:r>
      <w:bookmarkEnd w:id="3"/>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cell active in rest | cell active in run)</w:t>
      </w:r>
      <w:r w:rsidRPr="004350B8">
        <w:rPr>
          <w:sz w:val="16"/>
          <w:szCs w:val="16"/>
        </w:rPr>
        <w:t xml:space="preserve"> -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ind w:left="360"/>
        <w:rPr>
          <w:sz w:val="16"/>
          <w:szCs w:val="16"/>
        </w:rPr>
      </w:pPr>
      <w:r w:rsidRPr="004350B8">
        <w:rPr>
          <w:sz w:val="16"/>
          <w:szCs w:val="16"/>
        </w:rPr>
        <w:t xml:space="preserve"> </w:t>
      </w:r>
      <w:proofErr w:type="gramStart"/>
      <w:r w:rsidRPr="004350B8">
        <w:rPr>
          <w:sz w:val="16"/>
          <w:szCs w:val="16"/>
        </w:rPr>
        <w:t>when</w:t>
      </w:r>
      <w:proofErr w:type="gramEnd"/>
      <w:r w:rsidRPr="004350B8">
        <w:rPr>
          <w:sz w:val="16"/>
          <w:szCs w:val="16"/>
        </w:rPr>
        <w:t xml:space="preserve"> rest can be before run(right), and after (left) in a linear track. Dots are the different color for each mouse. Red line is p=0.025 for two tailed matched t-test. Most sessions show no significant difference between the two conditional probabilities</w:t>
      </w:r>
    </w:p>
    <w:p w:rsidR="004350B8" w:rsidRPr="004350B8" w:rsidRDefault="004350B8" w:rsidP="004350B8">
      <w:pPr>
        <w:pStyle w:val="ListParagraph"/>
        <w:numPr>
          <w:ilvl w:val="0"/>
          <w:numId w:val="1"/>
        </w:numPr>
        <w:rPr>
          <w:sz w:val="16"/>
          <w:szCs w:val="16"/>
        </w:rPr>
      </w:pPr>
      <w:bookmarkStart w:id="4" w:name="_Ref489366944"/>
      <w:r w:rsidRPr="004350B8">
        <w:rPr>
          <w:sz w:val="16"/>
          <w:szCs w:val="16"/>
        </w:rPr>
        <w:t xml:space="preserve">Scatter plot </w:t>
      </w:r>
      <w:proofErr w:type="gramStart"/>
      <w:r w:rsidRPr="004350B8">
        <w:rPr>
          <w:sz w:val="16"/>
          <w:szCs w:val="16"/>
        </w:rPr>
        <w:t>of  effect</w:t>
      </w:r>
      <w:proofErr w:type="gramEnd"/>
      <w:r w:rsidRPr="004350B8">
        <w:rPr>
          <w:sz w:val="16"/>
          <w:szCs w:val="16"/>
        </w:rPr>
        <w:t xml:space="preserve"> size of the difference between the conditional probabilities in C)</w:t>
      </w:r>
      <w:r w:rsidR="00E536A5">
        <w:rPr>
          <w:sz w:val="16"/>
          <w:szCs w:val="16"/>
        </w:rPr>
        <w:t xml:space="preserve">. </w:t>
      </w:r>
      <w:r w:rsidRPr="004350B8">
        <w:rPr>
          <w:sz w:val="16"/>
          <w:szCs w:val="16"/>
        </w:rPr>
        <w:t xml:space="preserve"> axis X is for effect size of the difference:</w:t>
      </w:r>
      <w:bookmarkEnd w:id="4"/>
      <w:r w:rsidRPr="004350B8">
        <w:rPr>
          <w:sz w:val="16"/>
          <w:szCs w:val="16"/>
        </w:rPr>
        <w:t xml:space="preserve"> </w:t>
      </w:r>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before</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before</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ind w:left="360"/>
        <w:rPr>
          <w:sz w:val="16"/>
          <w:szCs w:val="16"/>
        </w:rPr>
      </w:pPr>
      <w:proofErr w:type="gramStart"/>
      <w:r w:rsidRPr="004350B8">
        <w:rPr>
          <w:sz w:val="16"/>
          <w:szCs w:val="16"/>
        </w:rPr>
        <w:t>axis</w:t>
      </w:r>
      <w:proofErr w:type="gramEnd"/>
      <w:r w:rsidRPr="004350B8">
        <w:rPr>
          <w:sz w:val="16"/>
          <w:szCs w:val="16"/>
        </w:rPr>
        <w:t xml:space="preserve"> Y is for effect size of the difference:</w:t>
      </w:r>
    </w:p>
    <w:p w:rsidR="004350B8" w:rsidRPr="00CD456C" w:rsidRDefault="004350B8" w:rsidP="00CD456C">
      <w:pPr>
        <w:pStyle w:val="ListParagraph"/>
        <w:ind w:left="360"/>
        <w:rPr>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after</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after</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numPr>
          <w:ilvl w:val="0"/>
          <w:numId w:val="1"/>
        </w:numPr>
        <w:rPr>
          <w:i/>
          <w:iCs/>
          <w:sz w:val="16"/>
          <w:szCs w:val="16"/>
        </w:rPr>
      </w:pPr>
      <w:bookmarkStart w:id="5" w:name="_Ref489367051"/>
      <w:proofErr w:type="gramStart"/>
      <w:r w:rsidRPr="00CD456C">
        <w:rPr>
          <w:sz w:val="16"/>
          <w:szCs w:val="16"/>
        </w:rPr>
        <w:t>+  F</w:t>
      </w:r>
      <w:proofErr w:type="gramEnd"/>
      <w:r w:rsidRPr="00CD456C">
        <w:rPr>
          <w:sz w:val="16"/>
          <w:szCs w:val="16"/>
        </w:rPr>
        <w:t>) same as C)+ D) respectively, for L-shape track. Most significant sessions show higher probability for activation</w:t>
      </w:r>
      <w:r w:rsidRPr="004350B8">
        <w:rPr>
          <w:sz w:val="16"/>
          <w:szCs w:val="16"/>
        </w:rPr>
        <w:t xml:space="preserve"> in edge given lack of activation in run epoch.</w:t>
      </w:r>
      <w:bookmarkEnd w:id="5"/>
    </w:p>
    <w:p w:rsidR="004350B8" w:rsidRPr="004350B8" w:rsidRDefault="004350B8" w:rsidP="004350B8">
      <w:pPr>
        <w:rPr>
          <w:sz w:val="16"/>
          <w:szCs w:val="16"/>
        </w:rPr>
      </w:pPr>
    </w:p>
    <w:p w:rsidR="007672E1" w:rsidRDefault="00AF3D4A" w:rsidP="00042AF2">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w:t>
      </w:r>
      <w:proofErr w:type="spellStart"/>
      <w:r w:rsidR="00EB0DFD">
        <w:t>Malavache</w:t>
      </w:r>
      <w:proofErr w:type="spellEnd"/>
      <w:r w:rsidR="00EB0DFD">
        <w:t xml:space="preserve"> et al found that </w:t>
      </w:r>
      <w:r w:rsidR="00EB0DFD" w:rsidRPr="00EB0DFD">
        <w:t xml:space="preserve">sequences </w:t>
      </w:r>
      <w:r w:rsidR="00EB0DFD">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 xml:space="preserve">I </w:t>
      </w:r>
      <w:r w:rsidR="00FC261D">
        <w:t>count</w:t>
      </w:r>
      <w:r w:rsidR="00954108">
        <w:t>ed</w:t>
      </w:r>
      <w:r w:rsidR="00FC261D">
        <w:t xml:space="preserve"> the number of events in a sliding time window at </w:t>
      </w:r>
      <w:r w:rsidR="00D326A4">
        <w:t>a</w:t>
      </w:r>
      <w:r w:rsidR="00FC261D">
        <w:t xml:space="preserve"> length of 200 </w:t>
      </w:r>
      <w:proofErr w:type="spellStart"/>
      <w:r w:rsidR="00FC261D">
        <w:t>ms.</w:t>
      </w:r>
      <w:proofErr w:type="spellEnd"/>
      <w:r w:rsidR="00FC261D">
        <w:t xml:space="preserve">  Time windows that had number of events above chance level (</w:t>
      </w:r>
      <w:r w:rsidR="00CC07F6">
        <w:t xml:space="preserve">which I calculated </w:t>
      </w:r>
      <w:r w:rsidR="00FC261D">
        <w:t>by shuffl</w:t>
      </w:r>
      <w:r w:rsidR="00CC07F6">
        <w:t>ing</w:t>
      </w:r>
      <w:r w:rsidR="00ED21CB">
        <w:t xml:space="preserve"> in time</w:t>
      </w:r>
      <w:r w:rsidR="00CC07F6">
        <w:t xml:space="preserve"> the</w:t>
      </w:r>
      <w:r w:rsidR="00363E0B">
        <w:t xml:space="preserve"> </w:t>
      </w:r>
      <w:r w:rsidR="00FC261D">
        <w:t xml:space="preserve">activity for each session separately) were labeled as SCE. </w:t>
      </w:r>
      <w:r w:rsidR="00386302">
        <w:t xml:space="preserve">I </w:t>
      </w:r>
      <w:r w:rsidR="008071CD">
        <w:t>then</w:t>
      </w:r>
      <w:r w:rsidR="004B3857">
        <w:t xml:space="preserve"> looked for the shared neurons that were active both in SCE and the following run</w:t>
      </w:r>
      <w:r w:rsidR="00C56BEF">
        <w:t xml:space="preserve"> (</w:t>
      </w:r>
      <w:r w:rsidR="001A46F9">
        <w:fldChar w:fldCharType="begin"/>
      </w:r>
      <w:r w:rsidR="001A46F9">
        <w:instrText xml:space="preserve"> REF _Ref489366637 \h </w:instrText>
      </w:r>
      <w:r w:rsidR="001A46F9">
        <w:fldChar w:fldCharType="separate"/>
      </w:r>
      <w:r w:rsidR="001A46F9">
        <w:t xml:space="preserve">Figure </w:t>
      </w:r>
      <w:r w:rsidR="001A46F9">
        <w:rPr>
          <w:noProof/>
        </w:rPr>
        <w:t>3</w:t>
      </w:r>
      <w:r w:rsidR="001A46F9">
        <w:fldChar w:fldCharType="end"/>
      </w:r>
      <w:r w:rsidR="001A46F9">
        <w:fldChar w:fldCharType="begin"/>
      </w:r>
      <w:r w:rsidR="001A46F9">
        <w:instrText xml:space="preserve"> REF _Ref489367802 \r \h </w:instrText>
      </w:r>
      <w:r w:rsidR="001A46F9">
        <w:fldChar w:fldCharType="separate"/>
      </w:r>
      <w:r w:rsidR="001A46F9">
        <w:rPr>
          <w:rFonts w:hint="cs"/>
          <w:cs/>
        </w:rPr>
        <w:t>‎</w:t>
      </w:r>
      <w:r w:rsidR="001A46F9">
        <w:t>D, E</w:t>
      </w:r>
      <w:r w:rsidR="001A46F9">
        <w:fldChar w:fldCharType="end"/>
      </w:r>
      <w:r w:rsidR="00B60C39">
        <w:t xml:space="preserve"> as positive example)</w:t>
      </w:r>
      <w:r w:rsidR="004B3857">
        <w:t xml:space="preserve"> and found that each SCE had only few to none of these (</w:t>
      </w:r>
      <w:r w:rsidR="00042AF2">
        <w:fldChar w:fldCharType="begin"/>
      </w:r>
      <w:r w:rsidR="00042AF2">
        <w:instrText xml:space="preserve"> REF _Ref489366637 \h </w:instrText>
      </w:r>
      <w:r w:rsidR="00042AF2">
        <w:fldChar w:fldCharType="separate"/>
      </w:r>
      <w:r w:rsidR="00042AF2">
        <w:t xml:space="preserve">Figure </w:t>
      </w:r>
      <w:r w:rsidR="00042AF2">
        <w:rPr>
          <w:noProof/>
        </w:rPr>
        <w:t>3</w:t>
      </w:r>
      <w:r w:rsidR="00042AF2">
        <w:fldChar w:fldCharType="end"/>
      </w:r>
      <w:r w:rsidR="00042AF2">
        <w:fldChar w:fldCharType="begin"/>
      </w:r>
      <w:r w:rsidR="00042AF2">
        <w:instrText xml:space="preserve"> REF _Ref489367884 \r \h </w:instrText>
      </w:r>
      <w:r w:rsidR="00042AF2">
        <w:fldChar w:fldCharType="separate"/>
      </w:r>
      <w:r w:rsidR="00042AF2">
        <w:rPr>
          <w:rFonts w:hint="cs"/>
          <w:cs/>
        </w:rPr>
        <w:t>‎</w:t>
      </w:r>
      <w:r w:rsidR="00042AF2">
        <w:t>C)</w:t>
      </w:r>
      <w:r w:rsidR="00042AF2">
        <w:fldChar w:fldCharType="end"/>
      </w:r>
      <w:r w:rsidR="006F03CF">
        <w:t xml:space="preserve">).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7672E1" w:rsidRDefault="000B15C5" w:rsidP="007672E1">
      <w:pPr>
        <w:keepNext/>
      </w:pPr>
      <w:r>
        <w:rPr>
          <w:noProof/>
        </w:rPr>
        <w:drawing>
          <wp:inline distT="0" distB="0" distL="0" distR="0" wp14:anchorId="2E750F07" wp14:editId="5BCE563C">
            <wp:extent cx="5486400" cy="41771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 summary.png"/>
                    <pic:cNvPicPr/>
                  </pic:nvPicPr>
                  <pic:blipFill rotWithShape="1">
                    <a:blip r:embed="rId9">
                      <a:extLst>
                        <a:ext uri="{28A0092B-C50C-407E-A947-70E740481C1C}">
                          <a14:useLocalDpi xmlns:a14="http://schemas.microsoft.com/office/drawing/2010/main" val="0"/>
                        </a:ext>
                      </a:extLst>
                    </a:blip>
                    <a:srcRect b="6480"/>
                    <a:stretch/>
                  </pic:blipFill>
                  <pic:spPr bwMode="auto">
                    <a:xfrm>
                      <a:off x="0" y="0"/>
                      <a:ext cx="5486400" cy="4177145"/>
                    </a:xfrm>
                    <a:prstGeom prst="rect">
                      <a:avLst/>
                    </a:prstGeom>
                    <a:ln>
                      <a:noFill/>
                    </a:ln>
                    <a:extLst>
                      <a:ext uri="{53640926-AAD7-44D8-BBD7-CCE9431645EC}">
                        <a14:shadowObscured xmlns:a14="http://schemas.microsoft.com/office/drawing/2010/main"/>
                      </a:ext>
                    </a:extLst>
                  </pic:spPr>
                </pic:pic>
              </a:graphicData>
            </a:graphic>
          </wp:inline>
        </w:drawing>
      </w:r>
    </w:p>
    <w:p w:rsidR="000B15C5" w:rsidRDefault="007672E1" w:rsidP="007672E1">
      <w:pPr>
        <w:pStyle w:val="Caption"/>
      </w:pPr>
      <w:bookmarkStart w:id="6" w:name="_Ref489366637"/>
      <w:r>
        <w:t xml:space="preserve">Figure </w:t>
      </w:r>
      <w:r>
        <w:fldChar w:fldCharType="begin"/>
      </w:r>
      <w:r>
        <w:instrText xml:space="preserve"> SEQ Figure \* ARABIC </w:instrText>
      </w:r>
      <w:r>
        <w:fldChar w:fldCharType="separate"/>
      </w:r>
      <w:r w:rsidR="009714E1">
        <w:rPr>
          <w:noProof/>
        </w:rPr>
        <w:t>3</w:t>
      </w:r>
      <w:r>
        <w:fldChar w:fldCharType="end"/>
      </w:r>
      <w:bookmarkEnd w:id="6"/>
      <w:r>
        <w:t xml:space="preserve">: </w:t>
      </w:r>
      <w:r w:rsidRPr="00940D5D">
        <w:t>Neurons that participate in synchronous calcium events before runnin</w:t>
      </w:r>
      <w:r>
        <w:t xml:space="preserve">g are unlikely to be activated </w:t>
      </w:r>
      <w:r w:rsidRPr="00940D5D">
        <w:t>in upcomi</w:t>
      </w:r>
      <w:bookmarkStart w:id="7" w:name="_GoBack"/>
      <w:bookmarkEnd w:id="7"/>
      <w:r w:rsidRPr="00940D5D">
        <w:t>ng run epoch</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per synchronous calcium event (SCE), calculated for all neurons (not only place cells). Data pooled from n=9 mice running on a linear track. Inset show the same in log scale on y axis.</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that participated in SCE and in the following run. Inset show the same in log scale on y axis.</w:t>
      </w:r>
    </w:p>
    <w:p w:rsidR="007672E1" w:rsidRDefault="007672E1" w:rsidP="00845D65">
      <w:pPr>
        <w:pStyle w:val="ListParagraph"/>
        <w:numPr>
          <w:ilvl w:val="0"/>
          <w:numId w:val="2"/>
        </w:numPr>
        <w:ind w:left="360"/>
        <w:rPr>
          <w:sz w:val="16"/>
          <w:szCs w:val="16"/>
        </w:rPr>
      </w:pPr>
      <w:bookmarkStart w:id="8" w:name="_Ref489367884"/>
      <w:r w:rsidRPr="007672E1">
        <w:rPr>
          <w:sz w:val="16"/>
          <w:szCs w:val="16"/>
        </w:rPr>
        <w:lastRenderedPageBreak/>
        <w:t>Box plot of the number of neurons that were active in SCE and in the run epoch that followed.</w:t>
      </w:r>
      <w:bookmarkEnd w:id="8"/>
      <w:r w:rsidRPr="007672E1">
        <w:rPr>
          <w:sz w:val="16"/>
          <w:szCs w:val="16"/>
        </w:rPr>
        <w:t xml:space="preserve"> </w:t>
      </w:r>
    </w:p>
    <w:p w:rsidR="00B03D1D" w:rsidRPr="007672E1" w:rsidRDefault="00B03D1D" w:rsidP="00845D65">
      <w:pPr>
        <w:pStyle w:val="ListParagraph"/>
        <w:numPr>
          <w:ilvl w:val="0"/>
          <w:numId w:val="2"/>
        </w:numPr>
        <w:ind w:left="360"/>
        <w:rPr>
          <w:sz w:val="16"/>
          <w:szCs w:val="16"/>
        </w:rPr>
      </w:pPr>
      <w:bookmarkStart w:id="9" w:name="_Ref489367802"/>
      <w:r>
        <w:rPr>
          <w:sz w:val="16"/>
          <w:szCs w:val="16"/>
        </w:rPr>
        <w:t xml:space="preserve">+E) Examples </w:t>
      </w:r>
      <w:r w:rsidR="00526D5D">
        <w:rPr>
          <w:sz w:val="16"/>
          <w:szCs w:val="16"/>
        </w:rPr>
        <w:t xml:space="preserve">of SCE and the following run activity. </w:t>
      </w:r>
      <w:r w:rsidR="00500C21">
        <w:rPr>
          <w:sz w:val="16"/>
          <w:szCs w:val="16"/>
        </w:rPr>
        <w:t>Color is the amplitude of the peak of the calcium event. In both examples, some of the neurons active in the SCE participate in the following run epoch</w:t>
      </w:r>
      <w:bookmarkEnd w:id="9"/>
    </w:p>
    <w:p w:rsidR="00386E8C" w:rsidRDefault="0043114D" w:rsidP="008E21F4">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72233A">
        <w:t>it</w:t>
      </w:r>
      <w:r w:rsidR="003D5ADA">
        <w:t xml:space="preserve">. For this </w:t>
      </w:r>
      <w:r w:rsidR="007C2D9C">
        <w:t xml:space="preserve">I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r w:rsidR="003D5ADA">
        <w:t xml:space="preserve"> </w:t>
      </w:r>
      <w:r w:rsidR="00490EF7">
        <w:t>First</w:t>
      </w:r>
      <w:r w:rsidR="00904D35">
        <w:t>,</w:t>
      </w:r>
      <w:r w:rsidR="003F2F36">
        <w:t xml:space="preserve"> the location of the track was binned into 8 cm bins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w:t>
      </w:r>
      <w:r w:rsidR="00386E8C">
        <w:t xml:space="preserve">to </w:t>
      </w:r>
      <w:r w:rsidR="00386E8C" w:rsidRPr="00386E8C">
        <w:t>calculate</w:t>
      </w:r>
      <w:r w:rsidR="00386E8C">
        <w:t xml:space="preserve"> </w:t>
      </w:r>
      <w:r w:rsidR="00386E8C" w:rsidRPr="00386E8C">
        <w:t xml:space="preserve">the </w:t>
      </w:r>
      <w:hyperlink r:id="rId10" w:anchor="Densities_associated_with_multiple_variables" w:tooltip="Probability density function" w:history="1">
        <w:r w:rsidR="00386E8C" w:rsidRPr="00AF2481">
          <w:t>joint probability function</w:t>
        </w:r>
      </w:hyperlink>
      <w:r w:rsidR="00386E8C" w:rsidRPr="00AF2481">
        <w:t> for all bins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5pt;height:27.25pt" o:ole="">
            <v:imagedata r:id="rId11" o:title=""/>
          </v:shape>
          <o:OLEObject Type="Embed" ProgID="Equation.DSMT4" ShapeID="_x0000_i1025" DrawAspect="Content" ObjectID="_1563110063" r:id="rId12"/>
        </w:object>
      </w:r>
    </w:p>
    <w:p w:rsidR="00F0347D" w:rsidRDefault="002876B3" w:rsidP="00F0347D">
      <w:r>
        <w:t xml:space="preserve">Where </w:t>
      </w:r>
      <w:r w:rsidRPr="00AF2481">
        <w:rPr>
          <w:position w:val="-12"/>
        </w:rPr>
        <w:object w:dxaOrig="240" w:dyaOrig="360">
          <v:shape id="_x0000_i1026" type="#_x0000_t75" style="width:12pt;height:18pt" o:ole="">
            <v:imagedata r:id="rId13" o:title=""/>
          </v:shape>
          <o:OLEObject Type="Embed" ProgID="Equation.DSMT4" ShapeID="_x0000_i1026" DrawAspect="Content" ObjectID="_1563110064" r:id="rId14"/>
        </w:object>
      </w:r>
      <w:r>
        <w:t xml:space="preserve"> is the activity of the i'th neuron, </w:t>
      </w:r>
      <w:r w:rsidR="004F6CFA">
        <w:t xml:space="preserve">either 1 for active neuron or 0 for not active. </w:t>
      </w:r>
      <w:r w:rsidR="004F6CFA" w:rsidRPr="00AF2481">
        <w:rPr>
          <w:position w:val="-6"/>
        </w:rPr>
        <w:object w:dxaOrig="200" w:dyaOrig="279">
          <v:shape id="_x0000_i1027" type="#_x0000_t75" style="width:9.8pt;height:14.2pt" o:ole="">
            <v:imagedata r:id="rId15" o:title=""/>
          </v:shape>
          <o:OLEObject Type="Embed" ProgID="Equation.DSMT4" ShapeID="_x0000_i1027" DrawAspect="Content" ObjectID="_1563110065" r:id="rId16"/>
        </w:object>
      </w:r>
      <w:r w:rsidR="00866FB3">
        <w:t>Is</w:t>
      </w:r>
      <w:r w:rsidR="004F6CFA">
        <w:t xml:space="preserve"> the bin numb</w:t>
      </w:r>
      <w:r w:rsidR="003F2F36">
        <w:t xml:space="preserve">er, which varies from 0 to 11, and </w:t>
      </w:r>
      <w:r w:rsidR="00215689" w:rsidRPr="00AF2481">
        <w:rPr>
          <w:position w:val="-6"/>
        </w:rPr>
        <w:object w:dxaOrig="180" w:dyaOrig="220">
          <v:shape id="_x0000_i1028" type="#_x0000_t75" style="width:9.25pt;height:11.45pt" o:ole="">
            <v:imagedata r:id="rId17" o:title=""/>
          </v:shape>
          <o:OLEObject Type="Embed" ProgID="Equation.DSMT4" ShapeID="_x0000_i1028" DrawAspect="Content" ObjectID="_1563110066" r:id="rId18"/>
        </w:object>
      </w:r>
      <w:r w:rsidR="00215689">
        <w:t xml:space="preserve"> is the environment type; A or B.</w:t>
      </w:r>
      <w:r w:rsidR="00AF2481">
        <w:t xml:space="preserve"> </w:t>
      </w:r>
      <w:r w:rsidR="00F0347D">
        <w:t>Then, for each frame in the test trial, I maximize the log-likelihood function to estimate the bin and environment of the activity vector:</w:t>
      </w:r>
    </w:p>
    <w:p w:rsidR="00F0347D" w:rsidRDefault="00F0347D" w:rsidP="00F0347D">
      <w:pPr>
        <w:jc w:val="center"/>
      </w:pPr>
      <w:r w:rsidRPr="00A0023F">
        <w:rPr>
          <w:position w:val="-18"/>
        </w:rPr>
        <w:object w:dxaOrig="4260" w:dyaOrig="480">
          <v:shape id="_x0000_i1029" type="#_x0000_t75" style="width:213.25pt;height:24pt" o:ole="">
            <v:imagedata r:id="rId19" o:title=""/>
          </v:shape>
          <o:OLEObject Type="Embed" ProgID="Equation.DSMT4" ShapeID="_x0000_i1029" DrawAspect="Content" ObjectID="_1563110067" r:id="rId20"/>
        </w:object>
      </w:r>
    </w:p>
    <w:p w:rsidR="00A313CA" w:rsidRDefault="00E512F6" w:rsidP="00F0347D">
      <w:r>
        <w:t>O</w:t>
      </w:r>
      <w:r w:rsidR="000565EB">
        <w:t xml:space="preserve">ne can see in figure 3A the </w:t>
      </w:r>
      <w:r w:rsidR="00B31DA4">
        <w:t xml:space="preserve">performance of the decoder on the linear track itself, where on each session one trial was left out from the calculation of the joint probability function and was tested later.  </w:t>
      </w:r>
    </w:p>
    <w:p w:rsidR="00353F9F" w:rsidRDefault="00F0347D" w:rsidP="00063BFF">
      <w:r>
        <w:t xml:space="preserve">I then tested the decoder on the bucket trials, which proximate to either of the environments. </w:t>
      </w:r>
      <w:r w:rsidR="003F4129">
        <w:t xml:space="preserve">To see to what extent the bucket trial’s activity </w:t>
      </w:r>
      <w:r w:rsidR="000114DD">
        <w:t xml:space="preserve">tells us about the environment it is proximate to, I calculated the fraction of frames which their estimation of environment matched to </w:t>
      </w:r>
      <w:r w:rsidR="007130C1">
        <w:t xml:space="preserve">the proximate one (Fig 3B), </w:t>
      </w:r>
      <w:r w:rsidR="001F1C4F">
        <w:t xml:space="preserve">it was </w:t>
      </w:r>
      <w:r w:rsidR="00C860EA">
        <w:t>significantly</w:t>
      </w:r>
      <w:r w:rsidR="00D76D89">
        <w:t xml:space="preserve"> higher then chance level</w:t>
      </w:r>
      <w:r w:rsidR="001F1C4F">
        <w:t xml:space="preserve"> in both environments. </w:t>
      </w:r>
      <w:r w:rsidR="0015316E">
        <w:t xml:space="preserve">In addition </w:t>
      </w:r>
      <w:r w:rsidR="00413A5F">
        <w:t>I calculated the</w:t>
      </w:r>
      <w:r w:rsidR="0015316E">
        <w:t xml:space="preserve"> distribution of the estimated bins in the bucket, compared to the natural distribution of their occupancy </w:t>
      </w:r>
      <w:r w:rsidR="008E21F4">
        <w:t>on the linear tracks (fig 3E-F). I found that</w:t>
      </w:r>
      <w:r w:rsidR="00A2319F">
        <w:t xml:space="preserve"> the representation of the edges is significantly higher</w:t>
      </w:r>
      <w:r w:rsidR="00722966">
        <w:t xml:space="preserve"> </w:t>
      </w:r>
      <w:r w:rsidR="00A2319F">
        <w:t>than the</w:t>
      </w:r>
      <w:r w:rsidR="008E21F4">
        <w:t>ir</w:t>
      </w:r>
      <w:r w:rsidR="00A2319F">
        <w:t xml:space="preserve"> natural </w:t>
      </w:r>
      <w:r w:rsidR="00722966">
        <w:t>occupancy (Kolmogorov-Smirnov test, p ≈ 0)</w:t>
      </w:r>
      <w:r w:rsidR="00316A9B">
        <w:t>. This means that I can condition this representation</w:t>
      </w:r>
      <w:r w:rsidR="003B2E57">
        <w:t xml:space="preserve"> off-context</w:t>
      </w:r>
      <w:r w:rsidR="00316A9B">
        <w:t xml:space="preserve"> with water reward </w:t>
      </w:r>
      <w:r w:rsidR="003B2E57">
        <w:t>given by the memory based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r w:rsidR="00BB7C06">
        <w:t xml:space="preserve">. </w:t>
      </w:r>
      <w:r w:rsidR="007D6ADA">
        <w:t xml:space="preserve">I could therefore </w:t>
      </w:r>
      <w:r w:rsidR="009D3D27">
        <w:t xml:space="preserve">give up the use of maximum likelihood estimation on real-time decoding, and use much simpler approach to save </w:t>
      </w:r>
      <w:r w:rsidR="00063BFF">
        <w:t>feedback time</w:t>
      </w:r>
      <w:r w:rsidR="009D3D27">
        <w:t>.</w:t>
      </w:r>
    </w:p>
    <w:p w:rsidR="008D34A0" w:rsidRDefault="008D34A0" w:rsidP="0072233A"/>
    <w:p w:rsidR="00A0023F" w:rsidRDefault="00A0023F" w:rsidP="008D00E7"/>
    <w:sectPr w:rsidR="00A0023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E13DA"/>
    <w:multiLevelType w:val="hybridMultilevel"/>
    <w:tmpl w:val="14F6A426"/>
    <w:lvl w:ilvl="0" w:tplc="7632F9D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3FD46F4"/>
    <w:multiLevelType w:val="hybridMultilevel"/>
    <w:tmpl w:val="1BD8A944"/>
    <w:lvl w:ilvl="0" w:tplc="330E1466">
      <w:start w:val="1"/>
      <w:numFmt w:val="upperLetter"/>
      <w:lvlText w:val="%1)"/>
      <w:lvlJc w:val="left"/>
      <w:pPr>
        <w:ind w:left="360" w:hanging="360"/>
      </w:pPr>
      <w:rPr>
        <w:rFonts w:hint="default"/>
        <w:b w:val="0"/>
        <w:bCs w:val="0"/>
        <w:i w:val="0"/>
        <w:i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86A2171"/>
    <w:multiLevelType w:val="hybridMultilevel"/>
    <w:tmpl w:val="736A4C26"/>
    <w:lvl w:ilvl="0" w:tplc="A8D6A3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14DD"/>
    <w:rsid w:val="00017014"/>
    <w:rsid w:val="00042AF2"/>
    <w:rsid w:val="000565EB"/>
    <w:rsid w:val="00063BFF"/>
    <w:rsid w:val="00095D5F"/>
    <w:rsid w:val="000A76F5"/>
    <w:rsid w:val="000B15C5"/>
    <w:rsid w:val="000C27A7"/>
    <w:rsid w:val="000E29A0"/>
    <w:rsid w:val="000F55DF"/>
    <w:rsid w:val="001057AF"/>
    <w:rsid w:val="00126DBA"/>
    <w:rsid w:val="00130512"/>
    <w:rsid w:val="00133640"/>
    <w:rsid w:val="00145A55"/>
    <w:rsid w:val="0015316E"/>
    <w:rsid w:val="001607BB"/>
    <w:rsid w:val="00170A79"/>
    <w:rsid w:val="00186D53"/>
    <w:rsid w:val="00197776"/>
    <w:rsid w:val="001A46F9"/>
    <w:rsid w:val="001F1C4F"/>
    <w:rsid w:val="001F7C10"/>
    <w:rsid w:val="00215689"/>
    <w:rsid w:val="00274139"/>
    <w:rsid w:val="002876B3"/>
    <w:rsid w:val="00291AC1"/>
    <w:rsid w:val="00316A9B"/>
    <w:rsid w:val="00323D8C"/>
    <w:rsid w:val="00353F9F"/>
    <w:rsid w:val="00363E0B"/>
    <w:rsid w:val="00376548"/>
    <w:rsid w:val="00386302"/>
    <w:rsid w:val="00386E8C"/>
    <w:rsid w:val="003A21BD"/>
    <w:rsid w:val="003B2E57"/>
    <w:rsid w:val="003D5ADA"/>
    <w:rsid w:val="003E461D"/>
    <w:rsid w:val="003E7930"/>
    <w:rsid w:val="003F2F36"/>
    <w:rsid w:val="003F3511"/>
    <w:rsid w:val="003F4129"/>
    <w:rsid w:val="003F6A3D"/>
    <w:rsid w:val="00413A5F"/>
    <w:rsid w:val="0043114D"/>
    <w:rsid w:val="004350B8"/>
    <w:rsid w:val="004513BF"/>
    <w:rsid w:val="00453516"/>
    <w:rsid w:val="00490EF7"/>
    <w:rsid w:val="004B3857"/>
    <w:rsid w:val="004D2110"/>
    <w:rsid w:val="004D763A"/>
    <w:rsid w:val="004F6CFA"/>
    <w:rsid w:val="00500C21"/>
    <w:rsid w:val="00526D5D"/>
    <w:rsid w:val="00561219"/>
    <w:rsid w:val="00573EF7"/>
    <w:rsid w:val="00590DCA"/>
    <w:rsid w:val="005A0FE1"/>
    <w:rsid w:val="005B6806"/>
    <w:rsid w:val="005C548F"/>
    <w:rsid w:val="005E737B"/>
    <w:rsid w:val="005F54A1"/>
    <w:rsid w:val="006529CE"/>
    <w:rsid w:val="00654D32"/>
    <w:rsid w:val="006B230F"/>
    <w:rsid w:val="006F03CF"/>
    <w:rsid w:val="006F30A7"/>
    <w:rsid w:val="007057F9"/>
    <w:rsid w:val="00711BC0"/>
    <w:rsid w:val="007130C1"/>
    <w:rsid w:val="0072233A"/>
    <w:rsid w:val="0072247D"/>
    <w:rsid w:val="00722966"/>
    <w:rsid w:val="00724D57"/>
    <w:rsid w:val="00725F69"/>
    <w:rsid w:val="00744453"/>
    <w:rsid w:val="00751F37"/>
    <w:rsid w:val="007672E1"/>
    <w:rsid w:val="00792E1F"/>
    <w:rsid w:val="007C15DB"/>
    <w:rsid w:val="007C2D9C"/>
    <w:rsid w:val="007D6ADA"/>
    <w:rsid w:val="008071CD"/>
    <w:rsid w:val="00821CFD"/>
    <w:rsid w:val="008301AE"/>
    <w:rsid w:val="00845D65"/>
    <w:rsid w:val="00863C5D"/>
    <w:rsid w:val="00866FB3"/>
    <w:rsid w:val="00877664"/>
    <w:rsid w:val="00887EA8"/>
    <w:rsid w:val="008934E7"/>
    <w:rsid w:val="008D00E7"/>
    <w:rsid w:val="008D34A0"/>
    <w:rsid w:val="008E21F4"/>
    <w:rsid w:val="00902ED7"/>
    <w:rsid w:val="00904D35"/>
    <w:rsid w:val="00954108"/>
    <w:rsid w:val="00963442"/>
    <w:rsid w:val="009714E1"/>
    <w:rsid w:val="009A253C"/>
    <w:rsid w:val="009B289E"/>
    <w:rsid w:val="009B2E93"/>
    <w:rsid w:val="009D3D27"/>
    <w:rsid w:val="009E54EE"/>
    <w:rsid w:val="00A0023F"/>
    <w:rsid w:val="00A063F7"/>
    <w:rsid w:val="00A2319F"/>
    <w:rsid w:val="00A23D64"/>
    <w:rsid w:val="00A24722"/>
    <w:rsid w:val="00A265C7"/>
    <w:rsid w:val="00A313CA"/>
    <w:rsid w:val="00A554B0"/>
    <w:rsid w:val="00A64F03"/>
    <w:rsid w:val="00AB3E29"/>
    <w:rsid w:val="00AC1587"/>
    <w:rsid w:val="00AC30C2"/>
    <w:rsid w:val="00AC4E8D"/>
    <w:rsid w:val="00AC5D2A"/>
    <w:rsid w:val="00AF2481"/>
    <w:rsid w:val="00AF3D4A"/>
    <w:rsid w:val="00AF3FE6"/>
    <w:rsid w:val="00AF59D8"/>
    <w:rsid w:val="00B03D1D"/>
    <w:rsid w:val="00B07F5E"/>
    <w:rsid w:val="00B2700F"/>
    <w:rsid w:val="00B31DA4"/>
    <w:rsid w:val="00B56ED4"/>
    <w:rsid w:val="00B60C39"/>
    <w:rsid w:val="00B6600E"/>
    <w:rsid w:val="00BB0D3B"/>
    <w:rsid w:val="00BB7C06"/>
    <w:rsid w:val="00C00E0C"/>
    <w:rsid w:val="00C03FE1"/>
    <w:rsid w:val="00C06CFF"/>
    <w:rsid w:val="00C2358A"/>
    <w:rsid w:val="00C414A0"/>
    <w:rsid w:val="00C56BEF"/>
    <w:rsid w:val="00C860EA"/>
    <w:rsid w:val="00CB30BC"/>
    <w:rsid w:val="00CC07F6"/>
    <w:rsid w:val="00CD456C"/>
    <w:rsid w:val="00CF11B2"/>
    <w:rsid w:val="00D11231"/>
    <w:rsid w:val="00D326A4"/>
    <w:rsid w:val="00D5255C"/>
    <w:rsid w:val="00D52A85"/>
    <w:rsid w:val="00D62F41"/>
    <w:rsid w:val="00D76D89"/>
    <w:rsid w:val="00D81F5D"/>
    <w:rsid w:val="00D93F40"/>
    <w:rsid w:val="00D940B3"/>
    <w:rsid w:val="00DA5CF7"/>
    <w:rsid w:val="00DE2310"/>
    <w:rsid w:val="00DF0E7C"/>
    <w:rsid w:val="00E0642E"/>
    <w:rsid w:val="00E22E35"/>
    <w:rsid w:val="00E2426B"/>
    <w:rsid w:val="00E50F0C"/>
    <w:rsid w:val="00E512F6"/>
    <w:rsid w:val="00E536A5"/>
    <w:rsid w:val="00E97382"/>
    <w:rsid w:val="00EA061A"/>
    <w:rsid w:val="00EB0DFD"/>
    <w:rsid w:val="00ED21CB"/>
    <w:rsid w:val="00F0347D"/>
    <w:rsid w:val="00F048BE"/>
    <w:rsid w:val="00F11CD8"/>
    <w:rsid w:val="00F42712"/>
    <w:rsid w:val="00F528C4"/>
    <w:rsid w:val="00F545F6"/>
    <w:rsid w:val="00F62E94"/>
    <w:rsid w:val="00F83F9F"/>
    <w:rsid w:val="00FB4302"/>
    <w:rsid w:val="00FC26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6.wmf"/><Relationship Id="rId10" Type="http://schemas.openxmlformats.org/officeDocument/2006/relationships/hyperlink" Target="https://en.wikipedia.org/wiki/Probability_density_function" TargetMode="External"/><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18927F-C45C-484F-85BE-537DB0FCA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4</TotalTime>
  <Pages>5</Pages>
  <Words>3206</Words>
  <Characters>18279</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1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119</cp:revision>
  <dcterms:created xsi:type="dcterms:W3CDTF">2017-07-26T11:34:00Z</dcterms:created>
  <dcterms:modified xsi:type="dcterms:W3CDTF">2017-08-01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